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6DCA" w:rsidRDefault="00C40752">
      <w:r w:rsidRPr="008A7A74">
        <w:rPr>
          <w:position w:val="-96"/>
        </w:rPr>
        <w:object w:dxaOrig="4880" w:dyaOrig="2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1pt;height:100.95pt" o:ole="">
            <v:imagedata r:id="rId4" o:title=""/>
          </v:shape>
          <o:OLEObject Type="Embed" ProgID="Equation.DSMT4" ShapeID="_x0000_i1025" DrawAspect="Content" ObjectID="_1510414499" r:id="rId5"/>
        </w:object>
      </w:r>
    </w:p>
    <w:p w:rsidR="0095561A" w:rsidRPr="0095561A" w:rsidRDefault="0095561A">
      <w:pPr>
        <w:rPr>
          <w:vanish/>
          <w:specVanish/>
        </w:rPr>
      </w:pPr>
      <w:r w:rsidRPr="00657E10">
        <w:rPr>
          <w:position w:val="-96"/>
        </w:rPr>
        <w:object w:dxaOrig="4920" w:dyaOrig="2020">
          <v:shape id="_x0000_i1026" type="#_x0000_t75" style="width:245.8pt;height:100.95pt" o:ole="">
            <v:imagedata r:id="rId6" o:title=""/>
          </v:shape>
          <o:OLEObject Type="Embed" ProgID="Equation.DSMT4" ShapeID="_x0000_i1026" DrawAspect="Content" ObjectID="_1510414500" r:id="rId7"/>
        </w:object>
      </w:r>
      <w:r>
        <w:tab/>
      </w:r>
      <w:r>
        <w:tab/>
        <w:t>(1)</w:t>
      </w:r>
    </w:p>
    <w:p w:rsidR="0095561A" w:rsidRDefault="0095561A" w:rsidP="0095561A">
      <w:r>
        <w:t xml:space="preserve"> </w:t>
      </w:r>
    </w:p>
    <w:p w:rsidR="00DA63FF" w:rsidRDefault="00DA63FF" w:rsidP="0095561A"/>
    <w:p w:rsidR="00DA63FF" w:rsidRDefault="00BC0863" w:rsidP="0095561A">
      <w:r w:rsidRPr="00657E10">
        <w:rPr>
          <w:position w:val="-26"/>
        </w:rPr>
        <w:object w:dxaOrig="1939" w:dyaOrig="680">
          <v:shape id="_x0000_i1027" type="#_x0000_t75" style="width:97.15pt;height:34.1pt" o:ole="">
            <v:imagedata r:id="rId8" o:title=""/>
          </v:shape>
          <o:OLEObject Type="Embed" ProgID="Equation.DSMT4" ShapeID="_x0000_i1027" DrawAspect="Content" ObjectID="_1510414501" r:id="rId9"/>
        </w:object>
      </w:r>
      <w:r>
        <w:tab/>
      </w:r>
      <w:r>
        <w:tab/>
        <w:t>(2)</w:t>
      </w:r>
    </w:p>
    <w:p w:rsidR="00BC0863" w:rsidRDefault="00BC0863" w:rsidP="0095561A">
      <w:r w:rsidRPr="00657E10">
        <w:rPr>
          <w:position w:val="-26"/>
        </w:rPr>
        <w:object w:dxaOrig="1939" w:dyaOrig="680">
          <v:shape id="_x0000_i1028" type="#_x0000_t75" style="width:97.15pt;height:34.1pt" o:ole="">
            <v:imagedata r:id="rId10" o:title=""/>
          </v:shape>
          <o:OLEObject Type="Embed" ProgID="Equation.DSMT4" ShapeID="_x0000_i1028" DrawAspect="Content" ObjectID="_1510414502" r:id="rId11"/>
        </w:object>
      </w:r>
      <w:r>
        <w:tab/>
      </w:r>
      <w:r>
        <w:tab/>
        <w:t>(3)</w:t>
      </w:r>
    </w:p>
    <w:p w:rsidR="00BC0863" w:rsidRDefault="00964E13" w:rsidP="0095561A">
      <w:r w:rsidRPr="008A5DE9">
        <w:rPr>
          <w:position w:val="-54"/>
        </w:rPr>
        <w:object w:dxaOrig="1340" w:dyaOrig="1180">
          <v:shape id="_x0000_i1029" type="#_x0000_t75" style="width:66.9pt;height:58.8pt" o:ole="">
            <v:imagedata r:id="rId12" o:title=""/>
          </v:shape>
          <o:OLEObject Type="Embed" ProgID="Equation.DSMT4" ShapeID="_x0000_i1029" DrawAspect="Content" ObjectID="_1510414503" r:id="rId13"/>
        </w:object>
      </w:r>
      <w:r>
        <w:tab/>
      </w:r>
      <w:r>
        <w:tab/>
      </w:r>
      <w:r>
        <w:tab/>
        <w:t>(</w:t>
      </w:r>
      <w:r>
        <w:rPr>
          <w:rFonts w:hint="eastAsia"/>
        </w:rPr>
        <w:t>4)</w:t>
      </w:r>
    </w:p>
    <w:p w:rsidR="00857E46" w:rsidRDefault="00857E46" w:rsidP="0095561A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225"/>
      </w:tblGrid>
      <w:tr w:rsidR="00857E46" w:rsidTr="0017489D">
        <w:tc>
          <w:tcPr>
            <w:tcW w:w="4225" w:type="dxa"/>
          </w:tcPr>
          <w:p w:rsidR="00857E46" w:rsidRDefault="00857E46" w:rsidP="0095561A">
            <w:r>
              <w:t xml:space="preserve">Step 1. </w:t>
            </w:r>
            <w:r w:rsidRPr="00857E46">
              <w:t>Initialization</w:t>
            </w:r>
            <w:r>
              <w:t xml:space="preserve">, </w:t>
            </w:r>
            <w:r w:rsidR="00D324B9" w:rsidRPr="006C5B88">
              <w:rPr>
                <w:position w:val="-6"/>
              </w:rPr>
              <w:object w:dxaOrig="600" w:dyaOrig="320">
                <v:shape id="_x0000_i1301" type="#_x0000_t75" style="width:29.8pt;height:16.2pt" o:ole="">
                  <v:imagedata r:id="rId14" o:title=""/>
                </v:shape>
                <o:OLEObject Type="Embed" ProgID="Equation.DSMT4" ShapeID="_x0000_i1301" DrawAspect="Content" ObjectID="_1510414504" r:id="rId15"/>
              </w:object>
            </w:r>
          </w:p>
          <w:p w:rsidR="00D324B9" w:rsidRDefault="00D324B9" w:rsidP="0095561A">
            <w:r>
              <w:t xml:space="preserve">Step 2. </w:t>
            </w:r>
            <w:r w:rsidR="00C72FBF">
              <w:t xml:space="preserve">Updating, </w:t>
            </w:r>
          </w:p>
          <w:p w:rsidR="00C72FBF" w:rsidRDefault="00C72FBF" w:rsidP="0095561A">
            <w:r>
              <w:t xml:space="preserve">                                  </w:t>
            </w:r>
            <w:r w:rsidRPr="008A5DE9">
              <w:rPr>
                <w:position w:val="-54"/>
              </w:rPr>
              <w:object w:dxaOrig="1340" w:dyaOrig="1180">
                <v:shape id="_x0000_i1302" type="#_x0000_t75" style="width:66.9pt;height:58.8pt" o:ole="">
                  <v:imagedata r:id="rId12" o:title=""/>
                </v:shape>
                <o:OLEObject Type="Embed" ProgID="Equation.DSMT4" ShapeID="_x0000_i1302" DrawAspect="Content" ObjectID="_1510414505" r:id="rId16"/>
              </w:object>
            </w:r>
          </w:p>
          <w:p w:rsidR="00C72FBF" w:rsidRDefault="00C72FBF" w:rsidP="0095561A">
            <w:r>
              <w:t xml:space="preserve">                                  </w:t>
            </w:r>
            <w:r w:rsidRPr="00657E10">
              <w:rPr>
                <w:position w:val="-26"/>
              </w:rPr>
              <w:object w:dxaOrig="1939" w:dyaOrig="680">
                <v:shape id="_x0000_i1303" type="#_x0000_t75" style="width:97.15pt;height:34.1pt" o:ole="">
                  <v:imagedata r:id="rId8" o:title=""/>
                </v:shape>
                <o:OLEObject Type="Embed" ProgID="Equation.DSMT4" ShapeID="_x0000_i1303" DrawAspect="Content" ObjectID="_1510414506" r:id="rId17"/>
              </w:object>
            </w:r>
          </w:p>
          <w:p w:rsidR="00C72FBF" w:rsidRDefault="00C72FBF" w:rsidP="0095561A">
            <w:r>
              <w:t xml:space="preserve">                                  </w:t>
            </w:r>
            <w:r w:rsidRPr="00657E10">
              <w:rPr>
                <w:position w:val="-26"/>
              </w:rPr>
              <w:object w:dxaOrig="1939" w:dyaOrig="680">
                <v:shape id="_x0000_i1304" type="#_x0000_t75" style="width:97.15pt;height:34.1pt" o:ole="">
                  <v:imagedata r:id="rId10" o:title=""/>
                </v:shape>
                <o:OLEObject Type="Embed" ProgID="Equation.DSMT4" ShapeID="_x0000_i1304" DrawAspect="Content" ObjectID="_1510414507" r:id="rId18"/>
              </w:object>
            </w:r>
          </w:p>
          <w:p w:rsidR="008E4588" w:rsidRDefault="00C72FBF" w:rsidP="0095561A">
            <w:r>
              <w:t xml:space="preserve">Step 3. </w:t>
            </w:r>
            <w:r w:rsidR="00847830">
              <w:t xml:space="preserve">Repeat step 2 until </w:t>
            </w:r>
            <w:r w:rsidR="00D232E8">
              <w:t>convergence.</w:t>
            </w:r>
          </w:p>
          <w:p w:rsidR="008E4588" w:rsidRDefault="0017489D" w:rsidP="0095561A">
            <w:r>
              <w:t>Step 4. Out</w:t>
            </w:r>
            <w:r w:rsidR="008E4588">
              <w:t>put the amended</w:t>
            </w:r>
            <w:r w:rsidR="0033420B">
              <w:t xml:space="preserve"> word</w:t>
            </w:r>
            <w:bookmarkStart w:id="0" w:name="_GoBack"/>
            <w:bookmarkEnd w:id="0"/>
            <w:r w:rsidR="008E4588">
              <w:t xml:space="preserve"> vectors.</w:t>
            </w:r>
          </w:p>
        </w:tc>
      </w:tr>
    </w:tbl>
    <w:p w:rsidR="00857E46" w:rsidRDefault="00857E46" w:rsidP="0095561A"/>
    <w:sectPr w:rsidR="00857E46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6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0752"/>
    <w:rsid w:val="00103AA1"/>
    <w:rsid w:val="0017489D"/>
    <w:rsid w:val="0033420B"/>
    <w:rsid w:val="004A6DCA"/>
    <w:rsid w:val="00847830"/>
    <w:rsid w:val="00857E46"/>
    <w:rsid w:val="008E4588"/>
    <w:rsid w:val="0095561A"/>
    <w:rsid w:val="00964E13"/>
    <w:rsid w:val="00BC0863"/>
    <w:rsid w:val="00C40752"/>
    <w:rsid w:val="00C72FBF"/>
    <w:rsid w:val="00CB79F8"/>
    <w:rsid w:val="00D232E8"/>
    <w:rsid w:val="00D324B9"/>
    <w:rsid w:val="00DA63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7886B3"/>
  <w15:chartTrackingRefBased/>
  <w15:docId w15:val="{31D854DB-DFD5-4B77-A1AB-511D4BDC1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57E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74</Words>
  <Characters>424</Characters>
  <Application>Microsoft Office Word</Application>
  <DocSecurity>0</DocSecurity>
  <Lines>3</Lines>
  <Paragraphs>1</Paragraphs>
  <ScaleCrop>false</ScaleCrop>
  <Company/>
  <LinksUpToDate>false</LinksUpToDate>
  <CharactersWithSpaces>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nchao He</dc:creator>
  <cp:keywords/>
  <dc:description/>
  <cp:lastModifiedBy>Yunchao He</cp:lastModifiedBy>
  <cp:revision>15</cp:revision>
  <dcterms:created xsi:type="dcterms:W3CDTF">2015-11-18T09:20:00Z</dcterms:created>
  <dcterms:modified xsi:type="dcterms:W3CDTF">2015-11-30T10:47:00Z</dcterms:modified>
</cp:coreProperties>
</file>